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82" r:id="rId3"/>
    <p:sldId id="292" r:id="rId4"/>
    <p:sldId id="290" r:id="rId5"/>
    <p:sldId id="291" r:id="rId6"/>
    <p:sldId id="286" r:id="rId7"/>
    <p:sldId id="287" r:id="rId8"/>
    <p:sldId id="277" r:id="rId9"/>
    <p:sldId id="278" r:id="rId10"/>
    <p:sldId id="279" r:id="rId11"/>
    <p:sldId id="280" r:id="rId12"/>
    <p:sldId id="288" r:id="rId13"/>
    <p:sldId id="263" r:id="rId14"/>
    <p:sldId id="265" r:id="rId15"/>
    <p:sldId id="266" r:id="rId16"/>
    <p:sldId id="267" r:id="rId17"/>
    <p:sldId id="268" r:id="rId18"/>
    <p:sldId id="269" r:id="rId19"/>
    <p:sldId id="271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00"/>
    <a:srgbClr val="0054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379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BF333-9989-4654-BFDE-F9E26C4E79EF}" type="datetimeFigureOut">
              <a:rPr lang="en-US" smtClean="0"/>
              <a:t>1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C:\Documents and Settings\Jose Borreguero\My Documents\projects\development\CAMM\github\documents\Jose\ForceFieldTemplateGenerato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" t="11615" r="51786" b="74304"/>
          <a:stretch/>
        </p:blipFill>
        <p:spPr bwMode="auto">
          <a:xfrm>
            <a:off x="3590544" y="523220"/>
            <a:ext cx="5248656" cy="2292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85800" y="4267200"/>
            <a:ext cx="7772400" cy="2209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3352800"/>
            <a:ext cx="7772400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Creator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2555" y="2934206"/>
            <a:ext cx="81804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&lt;?xml version="1.0" ?&gt;&lt;root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!--Force field template file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-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s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constraint="-2*FF1" name="FF2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initial="0.45" maximum="0.6" minimum="0.3" name="FF1" tolerance="0.01"/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/FFParams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&lt;FFTemplate&gt;PSF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5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TIT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original generated structure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x-plor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psf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fi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topology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crd.md18_vmd_autopsf-temp.top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REMARKS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segment O1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REMARKS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segment O2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REMARKS segment W1 { first NONE; last NONE; auto angles dihedrals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3692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1 O1   1    LIT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1.000000        6.9410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 0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...</a:t>
            </a: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09 W1   309  TIP3 OH2  OT   _FF2_(%-12.3f)   15.9994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10 W1   309  TIP3 H1   HT   _FF1_(%-12.3f)    1.0080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11 W1   309  TIP3 H2   HT   _FF1_(%-12.3f)    1.0080   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  <a:p>
            <a:endParaRPr lang="en-US" sz="12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276600" y="5791200"/>
            <a:ext cx="1600200" cy="7620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200900" y="2057400"/>
            <a:ext cx="800100" cy="12192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31898" y="1240304"/>
            <a:ext cx="3345788" cy="664696"/>
            <a:chOff x="31898" y="1124635"/>
            <a:chExt cx="3345788" cy="664696"/>
          </a:xfrm>
        </p:grpSpPr>
        <p:sp>
          <p:nvSpPr>
            <p:cNvPr id="9" name="TextBox 8"/>
            <p:cNvSpPr txBox="1"/>
            <p:nvPr/>
          </p:nvSpPr>
          <p:spPr>
            <a:xfrm>
              <a:off x="31898" y="1143000"/>
              <a:ext cx="33457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FF2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,-2*FF1,309,1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FF1,      ,310,1,0.3,0.45,0.6,0.01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FF1,      ,311,1</a:t>
              </a:r>
              <a:endParaRPr lang="en-US" sz="12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6200" y="1124635"/>
              <a:ext cx="3200400" cy="6279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>
            <a:off x="3278610" y="1540109"/>
            <a:ext cx="37899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Input File Structur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971075" y="381000"/>
            <a:ext cx="2743925" cy="6170162"/>
            <a:chOff x="3428275" y="381000"/>
            <a:chExt cx="2743925" cy="6170162"/>
          </a:xfrm>
        </p:grpSpPr>
        <p:pic>
          <p:nvPicPr>
            <p:cNvPr id="3074" name="Picture 2" descr="C:\Documents and Settings\Jose Borreguero\My Documents\projects\development\CAMM\github\documents\Jose\DakotaNestedInputFile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6" t="11568" r="54870" b="25159"/>
            <a:stretch/>
          </p:blipFill>
          <p:spPr bwMode="auto">
            <a:xfrm>
              <a:off x="3428275" y="381000"/>
              <a:ext cx="2743925" cy="6170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657600" y="3200400"/>
              <a:ext cx="2362200" cy="2656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3048000" y="457200"/>
            <a:ext cx="2667725" cy="2296180"/>
          </a:xfrm>
          <a:prstGeom prst="roundRect">
            <a:avLst>
              <a:gd name="adj" fmla="val 7406"/>
            </a:avLst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048000" y="3333240"/>
            <a:ext cx="2743925" cy="3296160"/>
          </a:xfrm>
          <a:prstGeom prst="roundRect">
            <a:avLst>
              <a:gd name="adj" fmla="val 620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7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Example: Dakota_uq_cantilever_sop_rel.in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536912"/>
            <a:ext cx="37338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strategy</a:t>
            </a:r>
            <a:r>
              <a:rPr lang="en-US" sz="1000" dirty="0"/>
              <a:t>,</a:t>
            </a:r>
          </a:p>
          <a:p>
            <a:r>
              <a:rPr lang="en-US" sz="1000" dirty="0"/>
              <a:t>	single_method</a:t>
            </a:r>
          </a:p>
          <a:p>
            <a:r>
              <a:rPr lang="en-US" sz="1000" dirty="0"/>
              <a:t>	  method_pointer = 'EPISTEMIC'</a:t>
            </a:r>
          </a:p>
          <a:p>
            <a:endParaRPr lang="en-US" sz="1000" dirty="0"/>
          </a:p>
          <a:p>
            <a:r>
              <a:rPr lang="en-US" sz="1000" dirty="0"/>
              <a:t>method,</a:t>
            </a:r>
          </a:p>
          <a:p>
            <a:r>
              <a:rPr lang="en-US" sz="1000" dirty="0"/>
              <a:t>	id_method = 'EPISTEMIC'</a:t>
            </a:r>
          </a:p>
          <a:p>
            <a:r>
              <a:rPr lang="en-US" sz="1000" dirty="0"/>
              <a:t>	model_pointer = 'EPIS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EPIST_M'</a:t>
            </a:r>
          </a:p>
          <a:p>
            <a:r>
              <a:rPr lang="en-US" sz="1000" dirty="0"/>
              <a:t>	nested</a:t>
            </a:r>
          </a:p>
          <a:p>
            <a:r>
              <a:rPr lang="en-US" sz="1000" dirty="0"/>
              <a:t>	  variables_pointer  = 'EPIST_V'</a:t>
            </a:r>
          </a:p>
          <a:p>
            <a:r>
              <a:rPr lang="en-US" sz="1000" dirty="0"/>
              <a:t>	  </a:t>
            </a:r>
            <a:r>
              <a:rPr lang="en-US" sz="1000" dirty="0">
                <a:solidFill>
                  <a:srgbClr val="FF0000"/>
                </a:solidFill>
              </a:rPr>
              <a:t>sub_method_pointe</a:t>
            </a:r>
            <a:r>
              <a:rPr lang="en-US" sz="1000" dirty="0"/>
              <a:t>r = 'ALEATORY'</a:t>
            </a:r>
          </a:p>
          <a:p>
            <a:r>
              <a:rPr lang="en-US" sz="1000" dirty="0"/>
              <a:t>	  responses_pointer  = 'EPIST_R'</a:t>
            </a:r>
          </a:p>
          <a:p>
            <a:r>
              <a:rPr lang="en-US" sz="1000" dirty="0"/>
              <a:t>	  ...</a:t>
            </a:r>
          </a:p>
          <a:p>
            <a:endParaRPr lang="en-US" sz="1000" dirty="0"/>
          </a:p>
          <a:p>
            <a:r>
              <a:rPr lang="en-US" sz="1000" dirty="0"/>
              <a:t>variables,</a:t>
            </a:r>
          </a:p>
          <a:p>
            <a:r>
              <a:rPr lang="en-US" sz="1000" dirty="0"/>
              <a:t>	id_variables = 'EPIST_V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responses,</a:t>
            </a:r>
          </a:p>
          <a:p>
            <a:r>
              <a:rPr lang="en-US" sz="1000" dirty="0"/>
              <a:t>	id_responses = 'EPIST_R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>
                <a:solidFill>
                  <a:srgbClr val="FF0000"/>
                </a:solidFill>
              </a:rPr>
              <a:t>method</a:t>
            </a:r>
            <a:r>
              <a:rPr lang="en-US" sz="1000" dirty="0"/>
              <a:t>,</a:t>
            </a:r>
          </a:p>
          <a:p>
            <a:r>
              <a:rPr lang="en-US" sz="1000" dirty="0"/>
              <a:t>	id_method = 'ALEATORY'</a:t>
            </a:r>
          </a:p>
          <a:p>
            <a:r>
              <a:rPr lang="en-US" sz="1000" dirty="0"/>
              <a:t>	model_pointer = 'ALEA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ALEAT_M'</a:t>
            </a:r>
          </a:p>
          <a:p>
            <a:r>
              <a:rPr lang="en-US" sz="1000" dirty="0"/>
              <a:t>	single</a:t>
            </a:r>
          </a:p>
          <a:p>
            <a:r>
              <a:rPr lang="en-US" sz="1000" dirty="0"/>
              <a:t>	  variables_pointer = 'ALEAT_V'</a:t>
            </a:r>
          </a:p>
          <a:p>
            <a:r>
              <a:rPr lang="en-US" sz="1000" dirty="0"/>
              <a:t>	  </a:t>
            </a:r>
            <a:r>
              <a:rPr lang="en-US" sz="1000" b="1" dirty="0">
                <a:solidFill>
                  <a:srgbClr val="0070C0"/>
                </a:solidFill>
              </a:rPr>
              <a:t>interface_pointer</a:t>
            </a:r>
            <a:r>
              <a:rPr lang="en-US" sz="1000" dirty="0">
                <a:solidFill>
                  <a:srgbClr val="0070C0"/>
                </a:solidFill>
              </a:rPr>
              <a:t> </a:t>
            </a:r>
            <a:r>
              <a:rPr lang="en-US" sz="1000" dirty="0"/>
              <a:t>= 'ALEAT_I'</a:t>
            </a:r>
          </a:p>
          <a:p>
            <a:r>
              <a:rPr lang="en-US" sz="1000" dirty="0"/>
              <a:t>	  responses_pointer = 'ALEAT_R'</a:t>
            </a:r>
          </a:p>
          <a:p>
            <a:endParaRPr lang="en-US" sz="1000" dirty="0"/>
          </a:p>
          <a:p>
            <a:r>
              <a:rPr lang="en-US" sz="1000" dirty="0"/>
              <a:t>	</a:t>
            </a:r>
            <a:r>
              <a:rPr lang="en-US" sz="1000" dirty="0" smtClean="0"/>
              <a:t>...</a:t>
            </a:r>
            <a:endParaRPr lang="en-US" sz="1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0" y="685800"/>
            <a:ext cx="0" cy="577973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22467" y="6124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82000" y="60962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43000" y="838200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141228" y="1447800"/>
            <a:ext cx="1772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838200" y="3048000"/>
            <a:ext cx="685800" cy="1676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33400" y="2164616"/>
            <a:ext cx="609600" cy="1727791"/>
            <a:chOff x="533400" y="2164616"/>
            <a:chExt cx="609600" cy="1727791"/>
          </a:xfrm>
        </p:grpSpPr>
        <p:cxnSp>
          <p:nvCxnSpPr>
            <p:cNvPr id="17" name="Straight Arrow Connector 16"/>
            <p:cNvCxnSpPr/>
            <p:nvPr/>
          </p:nvCxnSpPr>
          <p:spPr>
            <a:xfrm rot="-5400000">
              <a:off x="685800" y="3740007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43000" y="2164616"/>
              <a:ext cx="0" cy="3499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33400" y="2514600"/>
              <a:ext cx="0" cy="1371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33400" y="2514600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/>
          <p:cNvCxnSpPr/>
          <p:nvPr/>
        </p:nvCxnSpPr>
        <p:spPr>
          <a:xfrm>
            <a:off x="1141228" y="45720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029200" y="4648200"/>
            <a:ext cx="2819400" cy="1683488"/>
            <a:chOff x="5029200" y="4441066"/>
            <a:chExt cx="2819400" cy="1683488"/>
          </a:xfrm>
        </p:grpSpPr>
        <p:sp>
          <p:nvSpPr>
            <p:cNvPr id="7" name="Rectangle 6"/>
            <p:cNvSpPr/>
            <p:nvPr/>
          </p:nvSpPr>
          <p:spPr>
            <a:xfrm>
              <a:off x="5029200" y="4493338"/>
              <a:ext cx="2819400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/>
                <a:t>variables,</a:t>
              </a:r>
            </a:p>
            <a:p>
              <a:r>
                <a:rPr lang="en-US" sz="1000" dirty="0"/>
                <a:t>	id_variables = 'ALEAT_V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b="1" dirty="0">
                  <a:solidFill>
                    <a:srgbClr val="0070C0"/>
                  </a:solidFill>
                </a:rPr>
                <a:t>interface</a:t>
              </a:r>
              <a:r>
                <a:rPr lang="en-US" sz="1000" dirty="0"/>
                <a:t>,</a:t>
              </a:r>
            </a:p>
            <a:p>
              <a:r>
                <a:rPr lang="en-US" sz="1000" dirty="0"/>
                <a:t>	id_interface = 'ALEAT_I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dirty="0"/>
                <a:t>responses,</a:t>
              </a:r>
            </a:p>
            <a:p>
              <a:r>
                <a:rPr lang="en-US" sz="1000" dirty="0"/>
                <a:t>	id_responses = 'ALEAT_R'</a:t>
              </a: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5041605" y="4441066"/>
              <a:ext cx="685800" cy="1676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Connector 32"/>
          <p:cNvCxnSpPr/>
          <p:nvPr/>
        </p:nvCxnSpPr>
        <p:spPr>
          <a:xfrm>
            <a:off x="1143000" y="5334519"/>
            <a:ext cx="0" cy="1518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141228" y="5435254"/>
            <a:ext cx="3887972" cy="5114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17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Component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678568"/>
              </p:ext>
            </p:extLst>
          </p:nvPr>
        </p:nvGraphicFramePr>
        <p:xfrm>
          <a:off x="304800" y="762000"/>
          <a:ext cx="33274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2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inimizer Algorithm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st Function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it Model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Experimental Data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984528"/>
              </p:ext>
            </p:extLst>
          </p:nvPr>
        </p:nvGraphicFramePr>
        <p:xfrm>
          <a:off x="4800600" y="760412"/>
          <a:ext cx="41910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9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akota Minimizer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east</a:t>
                      </a:r>
                      <a:r>
                        <a:rPr lang="en-US" sz="2400" baseline="0" dirty="0" smtClean="0"/>
                        <a:t> Squares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SIM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</a:t>
                      </a:r>
                      <a:r>
                        <a:rPr lang="en-US" sz="2400" dirty="0" smtClean="0"/>
                        <a:t>)+Beamline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EXP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)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581400" y="9906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581400" y="14462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19034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376670" y="3111156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75785" y="351174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7368" y="3545248"/>
            <a:ext cx="839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i="1" dirty="0" smtClean="0"/>
              <a:t>request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345155" y="3853025"/>
            <a:ext cx="21393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st Function Object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9120" y="422235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10887" y="4577810"/>
            <a:ext cx="24079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it Model Server Objec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484523" y="4037691"/>
            <a:ext cx="303719" cy="0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581400" y="23622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11279" y="3853025"/>
            <a:ext cx="19085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Exper</a:t>
            </a:r>
            <a:r>
              <a:rPr lang="en-US" dirty="0" smtClean="0"/>
              <a:t>. Data Objec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953000"/>
            <a:ext cx="9144000" cy="1905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0" y="2714893"/>
            <a:ext cx="9144000" cy="2286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t Models involving MD: </a:t>
            </a:r>
          </a:p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a “Born-Oppenheimer” Scenario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14400"/>
            <a:ext cx="9144000" cy="180049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/>
              <a:t>Example from Physics: Solid in an annealing process</a:t>
            </a:r>
          </a:p>
          <a:p>
            <a:pPr marL="236538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Nuclear degrees of freedom relax ‘slowly’</a:t>
            </a:r>
          </a:p>
          <a:p>
            <a:pPr marL="338138" indent="-10160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Electronic degrees of freedom ‘instantaneously’ relax to a given set of nuclear degrees of freedom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9109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inimization involving MD simulations</a:t>
            </a:r>
            <a:endParaRPr 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543476"/>
              </p:ext>
            </p:extLst>
          </p:nvPr>
        </p:nvGraphicFramePr>
        <p:xfrm>
          <a:off x="4724400" y="3095893"/>
          <a:ext cx="4419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1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D Force-Field parameters</a:t>
                      </a:r>
                      <a:r>
                        <a:rPr lang="en-US" sz="1800" baseline="0" dirty="0" smtClean="0"/>
                        <a:t> 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eamline parameters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81000" y="3248293"/>
            <a:ext cx="5410200" cy="381000"/>
            <a:chOff x="381000" y="3048000"/>
            <a:chExt cx="5410200" cy="38100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4114800" y="3048000"/>
              <a:ext cx="1447800" cy="188976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3048000"/>
              <a:ext cx="37934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itting parameters can be divided into 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114800" y="3276600"/>
              <a:ext cx="1676400" cy="152400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57200" y="3989973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6538" algn="just"/>
            <a:r>
              <a:rPr lang="en-US" dirty="0" smtClean="0"/>
              <a:t>As the minimization progresses (annealing), changing the MD Force-Field parameters involve </a:t>
            </a:r>
            <a:r>
              <a:rPr lang="en-US" b="1" dirty="0" smtClean="0"/>
              <a:t>hour-long</a:t>
            </a:r>
            <a:r>
              <a:rPr lang="en-US" dirty="0" smtClean="0"/>
              <a:t> MD simulations (nuclear deg.) . Changing beamline parameters involve </a:t>
            </a:r>
            <a:r>
              <a:rPr lang="en-US" b="1" dirty="0" err="1" smtClean="0"/>
              <a:t>mili</a:t>
            </a:r>
            <a:r>
              <a:rPr lang="en-US" b="1" dirty="0" smtClean="0"/>
              <a:t>-second</a:t>
            </a:r>
            <a:r>
              <a:rPr lang="en-US" dirty="0" smtClean="0"/>
              <a:t> evaluation (electronic deg.)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85800" y="3989973"/>
            <a:ext cx="76200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81000" y="5105400"/>
            <a:ext cx="8763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nimization Split strategy: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Minimize (adapt) the </a:t>
            </a:r>
            <a:r>
              <a:rPr lang="en-US" dirty="0" err="1" smtClean="0"/>
              <a:t>bemaline</a:t>
            </a:r>
            <a:r>
              <a:rPr lang="en-US" dirty="0" smtClean="0"/>
              <a:t> parameters for a given MD </a:t>
            </a:r>
            <a:r>
              <a:rPr lang="en-US" dirty="0"/>
              <a:t>Force-Field parameters</a:t>
            </a:r>
            <a:r>
              <a:rPr lang="en-US" dirty="0" smtClean="0"/>
              <a:t> 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un a minimization step of the </a:t>
            </a:r>
            <a:r>
              <a:rPr lang="en-US" dirty="0"/>
              <a:t>MD Force-Field parameters </a:t>
            </a:r>
            <a:endParaRPr lang="en-US" dirty="0" smtClean="0"/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epeat step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Split Strategy 1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85800"/>
            <a:ext cx="906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Dakota minimizes only MD force-field parameters</a:t>
            </a:r>
          </a:p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Mantid minimizes only beamline parameter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143966" y="974510"/>
            <a:ext cx="2948032" cy="376597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081212" y="1165010"/>
            <a:ext cx="728020" cy="1066800"/>
            <a:chOff x="2555358" y="1790700"/>
            <a:chExt cx="728020" cy="1066800"/>
          </a:xfrm>
        </p:grpSpPr>
        <p:grpSp>
          <p:nvGrpSpPr>
            <p:cNvPr id="10" name="Group 9"/>
            <p:cNvGrpSpPr/>
            <p:nvPr/>
          </p:nvGrpSpPr>
          <p:grpSpPr>
            <a:xfrm>
              <a:off x="2555358" y="1790700"/>
              <a:ext cx="685800" cy="1066800"/>
              <a:chOff x="2555358" y="2019300"/>
              <a:chExt cx="685800" cy="10668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Chevron 7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Chevron 8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555358" y="213062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957010" y="3304493"/>
            <a:ext cx="728020" cy="1066800"/>
            <a:chOff x="2157678" y="4413680"/>
            <a:chExt cx="728020" cy="1066800"/>
          </a:xfrm>
        </p:grpSpPr>
        <p:grpSp>
          <p:nvGrpSpPr>
            <p:cNvPr id="11" name="Group 10"/>
            <p:cNvGrpSpPr/>
            <p:nvPr/>
          </p:nvGrpSpPr>
          <p:grpSpPr>
            <a:xfrm>
              <a:off x="2199012" y="4413680"/>
              <a:ext cx="685800" cy="1066800"/>
              <a:chOff x="2555358" y="2019300"/>
              <a:chExt cx="685800" cy="10668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hevron 12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Chevron 13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157678" y="479319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439987" y="4207089"/>
            <a:ext cx="728020" cy="1066800"/>
            <a:chOff x="3983245" y="5569688"/>
            <a:chExt cx="728020" cy="1066800"/>
          </a:xfrm>
        </p:grpSpPr>
        <p:grpSp>
          <p:nvGrpSpPr>
            <p:cNvPr id="15" name="Group 14"/>
            <p:cNvGrpSpPr/>
            <p:nvPr/>
          </p:nvGrpSpPr>
          <p:grpSpPr>
            <a:xfrm>
              <a:off x="3983245" y="5569688"/>
              <a:ext cx="685800" cy="1066800"/>
              <a:chOff x="2555358" y="2019300"/>
              <a:chExt cx="685800" cy="10668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Chevron 16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Chevron 17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3983245" y="594948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168007" y="745910"/>
            <a:ext cx="728020" cy="1066800"/>
            <a:chOff x="4642153" y="1371600"/>
            <a:chExt cx="728020" cy="1066800"/>
          </a:xfrm>
        </p:grpSpPr>
        <p:grpSp>
          <p:nvGrpSpPr>
            <p:cNvPr id="23" name="Group 22"/>
            <p:cNvGrpSpPr/>
            <p:nvPr/>
          </p:nvGrpSpPr>
          <p:grpSpPr>
            <a:xfrm>
              <a:off x="4663263" y="1371600"/>
              <a:ext cx="685800" cy="1066800"/>
              <a:chOff x="2555358" y="2019300"/>
              <a:chExt cx="685800" cy="10668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Chevron 24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Chevron 25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4642153" y="175111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43659" y="2774956"/>
            <a:ext cx="728020" cy="1066800"/>
            <a:chOff x="5480353" y="3934046"/>
            <a:chExt cx="728020" cy="1066800"/>
          </a:xfrm>
        </p:grpSpPr>
        <p:grpSp>
          <p:nvGrpSpPr>
            <p:cNvPr id="19" name="Group 18"/>
            <p:cNvGrpSpPr/>
            <p:nvPr/>
          </p:nvGrpSpPr>
          <p:grpSpPr>
            <a:xfrm>
              <a:off x="5501463" y="3934046"/>
              <a:ext cx="685800" cy="1066800"/>
              <a:chOff x="2555358" y="2019300"/>
              <a:chExt cx="685800" cy="106680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Chevron 20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Chevron 21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5480353" y="4313557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168026" y="2603446"/>
            <a:ext cx="1051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kota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14300" y="5045289"/>
            <a:ext cx="891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product</a:t>
            </a:r>
          </a:p>
          <a:p>
            <a:pPr marL="231775"/>
            <a:r>
              <a:rPr lang="en-US" dirty="0" smtClean="0"/>
              <a:t>Classes created will be </a:t>
            </a:r>
            <a:r>
              <a:rPr lang="en-US" b="1" dirty="0" smtClean="0"/>
              <a:t>reused</a:t>
            </a:r>
            <a:r>
              <a:rPr lang="en-US" dirty="0" smtClean="0"/>
              <a:t> when fitting Simulated and Reduced Data to standard </a:t>
            </a:r>
            <a:r>
              <a:rPr lang="en-US" dirty="0" err="1" smtClean="0"/>
              <a:t>QuasiElastic</a:t>
            </a:r>
            <a:r>
              <a:rPr lang="en-US" dirty="0" smtClean="0"/>
              <a:t> models within Mantid. These classes have to be written, anyw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Minimization Split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trategy 2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04800" y="2148392"/>
            <a:ext cx="7559779" cy="4106690"/>
            <a:chOff x="212621" y="838200"/>
            <a:chExt cx="7559779" cy="4106690"/>
          </a:xfrm>
        </p:grpSpPr>
        <p:sp>
          <p:nvSpPr>
            <p:cNvPr id="3" name="TextBox 2"/>
            <p:cNvSpPr txBox="1"/>
            <p:nvPr/>
          </p:nvSpPr>
          <p:spPr>
            <a:xfrm>
              <a:off x="3262889" y="838200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4262004" y="1238792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4175021" y="1277631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31374" y="1580069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65339" y="1949401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97106" y="2304854"/>
              <a:ext cx="388907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i="1" u="sng" dirty="0" smtClean="0"/>
                <a:t>F(</a:t>
              </a:r>
              <a:r>
                <a:rPr lang="en-US" sz="2000" i="1" u="sng" dirty="0" err="1" smtClean="0"/>
                <a:t>b</a:t>
              </a:r>
              <a:r>
                <a:rPr lang="en-US" sz="2000" b="1" i="1" u="sng" baseline="-25000" dirty="0" err="1" smtClean="0"/>
                <a:t>min</a:t>
              </a:r>
              <a:r>
                <a:rPr lang="en-US" sz="2000" i="1" u="sng" dirty="0" smtClean="0"/>
                <a:t>(f),f)</a:t>
              </a:r>
              <a:r>
                <a:rPr lang="en-US" sz="2000" u="sng" dirty="0" smtClean="0"/>
                <a:t> Fit Model Server Object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370742" y="1764735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697498" y="1580069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5418" y="2821442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4304533" y="3222034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386116" y="3255534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73903" y="3563311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307868" y="3932643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413271" y="3747977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40027" y="3563311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06732" y="4356424"/>
              <a:ext cx="305711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(</a:t>
              </a:r>
              <a:r>
                <a:rPr lang="en-US" i="1" dirty="0" err="1" smtClean="0"/>
                <a:t>b|f</a:t>
              </a:r>
              <a:r>
                <a:rPr lang="en-US" i="1" dirty="0" smtClean="0"/>
                <a:t>)</a:t>
              </a:r>
              <a:r>
                <a:rPr lang="en-US" dirty="0" smtClean="0"/>
                <a:t> Fit Model Server Object</a:t>
              </a:r>
              <a:endParaRPr lang="en-US" dirty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2514600" y="2290678"/>
              <a:ext cx="5257800" cy="25861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2057400" y="2290678"/>
              <a:ext cx="304800" cy="258612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990600" y="838200"/>
              <a:ext cx="304800" cy="410669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11156" y="3291629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fast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2621" y="2594941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low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52400" y="1286356"/>
            <a:ext cx="849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A fast Dakota minimization freezes the </a:t>
            </a:r>
            <a:r>
              <a:rPr lang="en-US" dirty="0"/>
              <a:t>MD Force-Field </a:t>
            </a:r>
            <a:r>
              <a:rPr lang="en-US" dirty="0" smtClean="0"/>
              <a:t>parameter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F(</a:t>
            </a:r>
            <a:r>
              <a:rPr lang="en-US" i="1" dirty="0" err="1" smtClean="0">
                <a:sym typeface="Wingdings" pitchFamily="2" charset="2"/>
              </a:rPr>
              <a:t>b|f</a:t>
            </a:r>
            <a:r>
              <a:rPr lang="en-US" i="1" dirty="0" smtClean="0">
                <a:sym typeface="Wingdings" pitchFamily="2" charset="2"/>
              </a:rPr>
              <a:t>)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Fit Model involving MD </a:t>
            </a:r>
            <a:r>
              <a:rPr lang="en-US" dirty="0" smtClean="0"/>
              <a:t>uses the optimized beamline </a:t>
            </a:r>
            <a:r>
              <a:rPr lang="en-US" dirty="0" err="1" smtClean="0"/>
              <a:t>params</a:t>
            </a:r>
            <a:r>
              <a:rPr lang="en-US" dirty="0" smtClean="0"/>
              <a:t>. </a:t>
            </a:r>
            <a:r>
              <a:rPr lang="en-US" b="1" i="1" dirty="0" smtClean="0"/>
              <a:t>b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F(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sz="2000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, f)</a:t>
            </a:r>
            <a:endParaRPr lang="en-US" i="1" dirty="0">
              <a:sym typeface="Wingdings" pitchFamily="2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9092" y="824691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t Model:  </a:t>
            </a:r>
            <a:r>
              <a:rPr lang="en-US" i="1" dirty="0" smtClean="0"/>
              <a:t>F( f, b)</a:t>
            </a:r>
            <a:endParaRPr lang="en-US" i="1" dirty="0"/>
          </a:p>
        </p:txBody>
      </p:sp>
      <p:sp>
        <p:nvSpPr>
          <p:cNvPr id="29" name="Rectangle 28"/>
          <p:cNvSpPr/>
          <p:nvPr/>
        </p:nvSpPr>
        <p:spPr>
          <a:xfrm>
            <a:off x="2022299" y="640025"/>
            <a:ext cx="2974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f</a:t>
            </a:r>
            <a:r>
              <a:rPr lang="en-US" dirty="0" smtClean="0"/>
              <a:t>: </a:t>
            </a:r>
            <a:r>
              <a:rPr lang="en-US" dirty="0"/>
              <a:t>MD Force-Field </a:t>
            </a:r>
            <a:r>
              <a:rPr lang="en-US" dirty="0" smtClean="0"/>
              <a:t>parameters</a:t>
            </a:r>
          </a:p>
          <a:p>
            <a:r>
              <a:rPr lang="en-US" b="1" i="1" dirty="0" smtClean="0"/>
              <a:t>b</a:t>
            </a:r>
            <a:r>
              <a:rPr lang="en-US" dirty="0" smtClean="0"/>
              <a:t>: beamline parame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Question on the Intelligent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210" y="1352775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8885" y="172210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0349" y="2063384"/>
            <a:ext cx="17170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Intelligent Scrip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89810" y="2767610"/>
            <a:ext cx="5245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31183" y="3354840"/>
            <a:ext cx="105990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eamlin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194610" y="2432716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728010" y="2432716"/>
            <a:ext cx="0" cy="922124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804210" y="2843810"/>
            <a:ext cx="552338" cy="3544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68843" y="2592871"/>
            <a:ext cx="6598168" cy="1754326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Bypassing MD implies                      </a:t>
            </a:r>
            <a:r>
              <a:rPr lang="en-US" dirty="0"/>
              <a:t>. Thus, Dakota will </a:t>
            </a:r>
            <a:r>
              <a:rPr lang="en-US" dirty="0" smtClean="0"/>
              <a:t>interpret that it reached a saddle point along  </a:t>
            </a:r>
            <a:r>
              <a:rPr lang="en-US" b="1" i="1" dirty="0" smtClean="0"/>
              <a:t>f</a:t>
            </a:r>
            <a:r>
              <a:rPr lang="en-US" dirty="0" smtClean="0"/>
              <a:t>, so it will freeze</a:t>
            </a:r>
            <a:r>
              <a:rPr lang="en-US" b="1" i="1" dirty="0" smtClean="0"/>
              <a:t> </a:t>
            </a:r>
            <a:r>
              <a:rPr lang="en-US" b="1" i="1" dirty="0"/>
              <a:t>f </a:t>
            </a:r>
            <a:r>
              <a:rPr lang="en-US" dirty="0"/>
              <a:t>parameters and </a:t>
            </a:r>
            <a:r>
              <a:rPr lang="en-US" dirty="0" smtClean="0"/>
              <a:t>thus optimize </a:t>
            </a:r>
            <a:r>
              <a:rPr lang="en-US" i="1" dirty="0"/>
              <a:t>F(</a:t>
            </a:r>
            <a:r>
              <a:rPr lang="en-US" i="1" dirty="0" err="1"/>
              <a:t>b|f</a:t>
            </a:r>
            <a:r>
              <a:rPr lang="en-US" i="1" dirty="0" smtClean="0"/>
              <a:t>)</a:t>
            </a:r>
            <a:r>
              <a:rPr lang="en-US" dirty="0" smtClean="0"/>
              <a:t> instead of </a:t>
            </a:r>
            <a:r>
              <a:rPr lang="en-US" i="1" dirty="0" smtClean="0"/>
              <a:t>F(</a:t>
            </a:r>
            <a:r>
              <a:rPr lang="en-US" i="1" dirty="0" err="1" smtClean="0"/>
              <a:t>b,f</a:t>
            </a:r>
            <a:r>
              <a:rPr lang="en-US" i="1" dirty="0" smtClean="0"/>
              <a:t>)</a:t>
            </a:r>
            <a:r>
              <a:rPr lang="en-US" dirty="0" smtClean="0"/>
              <a:t>, then exit. Is this conclusion correct?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30169"/>
              </p:ext>
            </p:extLst>
          </p:nvPr>
        </p:nvGraphicFramePr>
        <p:xfrm>
          <a:off x="4572000" y="2587625"/>
          <a:ext cx="106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587625"/>
                        <a:ext cx="10668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D Simulation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561215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1951445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55753" y="2316496"/>
            <a:ext cx="9460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M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828799" y="268582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77535" y="3040616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8600" y="1295400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798" y="954123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328427" y="2550781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3381015" y="1759025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602129" y="2685828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86200" y="2362200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633607" y="1561215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67200" y="1383268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828800" y="3657600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assena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307" y="1890420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42907" y="2280650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69860" y="2645701"/>
            <a:ext cx="135005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Sassena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42906" y="3015033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91642" y="3369821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42707" y="1624605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42905" y="1283328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2342534" y="2879986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395122" y="2088230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616236" y="3015033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00307" y="2691405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647714" y="1890420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81307" y="1712473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842907" y="3986805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42707" y="685800"/>
            <a:ext cx="6542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design as running MD simul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orce Field Template Creator (II)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2050" name="Picture 2" descr="C:\Documents and Settings\Jose Borreguero\My Documents\projects\development\CAMM\github\documents\Jose\force-file template creat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408331"/>
            <a:ext cx="805815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1" y="6096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0650" indent="-120650">
              <a:buFont typeface="Arial" pitchFamily="34" charset="0"/>
              <a:buChar char="•"/>
            </a:pPr>
            <a:r>
              <a:rPr lang="en-US" dirty="0" smtClean="0"/>
              <a:t>Simple GUI to select and configure parameters to fit partial charges from a PSF CHARMM or NAMD topology fil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57200" y="2786424"/>
            <a:ext cx="2514600" cy="2667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5035550" y="4340295"/>
            <a:ext cx="3346450" cy="1108005"/>
            <a:chOff x="5715000" y="3811377"/>
            <a:chExt cx="2895600" cy="1477328"/>
          </a:xfrm>
        </p:grpSpPr>
        <p:sp>
          <p:nvSpPr>
            <p:cNvPr id="6" name="TextBox 5"/>
            <p:cNvSpPr txBox="1"/>
            <p:nvPr/>
          </p:nvSpPr>
          <p:spPr>
            <a:xfrm>
              <a:off x="5715000" y="3811377"/>
              <a:ext cx="2895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715000" y="3859191"/>
              <a:ext cx="2895600" cy="142951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flipH="1" flipV="1">
            <a:off x="2667000" y="4953000"/>
            <a:ext cx="2362200" cy="990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5029200" y="5791200"/>
            <a:ext cx="2366032" cy="369332"/>
            <a:chOff x="5486400" y="5791200"/>
            <a:chExt cx="2366032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5486400" y="5791200"/>
              <a:ext cx="23660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tents of the PSF file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486400" y="5791200"/>
              <a:ext cx="2366032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flipH="1">
            <a:off x="3390900" y="3904565"/>
            <a:ext cx="15621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4800600" y="3124200"/>
            <a:ext cx="2209799" cy="923331"/>
            <a:chOff x="5486400" y="5791199"/>
            <a:chExt cx="2209799" cy="923331"/>
          </a:xfrm>
        </p:grpSpPr>
        <p:sp>
          <p:nvSpPr>
            <p:cNvPr id="29" name="TextBox 28"/>
            <p:cNvSpPr txBox="1"/>
            <p:nvPr/>
          </p:nvSpPr>
          <p:spPr>
            <a:xfrm>
              <a:off x="5486400" y="5791200"/>
              <a:ext cx="22097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Ability to input simple constraints among parameters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638799" y="5791199"/>
              <a:ext cx="1905000" cy="923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>
            <a:off x="8153400" y="2667001"/>
            <a:ext cx="805512" cy="2319670"/>
          </a:xfrm>
          <a:custGeom>
            <a:avLst/>
            <a:gdLst>
              <a:gd name="connsiteX0" fmla="*/ 138223 w 545014"/>
              <a:gd name="connsiteY0" fmla="*/ 1924493 h 1924493"/>
              <a:gd name="connsiteX1" fmla="*/ 340242 w 545014"/>
              <a:gd name="connsiteY1" fmla="*/ 1839432 h 1924493"/>
              <a:gd name="connsiteX2" fmla="*/ 520995 w 545014"/>
              <a:gd name="connsiteY2" fmla="*/ 1594883 h 1924493"/>
              <a:gd name="connsiteX3" fmla="*/ 531628 w 545014"/>
              <a:gd name="connsiteY3" fmla="*/ 1222744 h 1924493"/>
              <a:gd name="connsiteX4" fmla="*/ 414669 w 545014"/>
              <a:gd name="connsiteY4" fmla="*/ 808074 h 1924493"/>
              <a:gd name="connsiteX5" fmla="*/ 0 w 545014"/>
              <a:gd name="connsiteY5" fmla="*/ 0 h 1924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45014" h="1924493">
                <a:moveTo>
                  <a:pt x="138223" y="1924493"/>
                </a:moveTo>
                <a:cubicBezTo>
                  <a:pt x="207335" y="1909430"/>
                  <a:pt x="276447" y="1894367"/>
                  <a:pt x="340242" y="1839432"/>
                </a:cubicBezTo>
                <a:cubicBezTo>
                  <a:pt x="404037" y="1784497"/>
                  <a:pt x="489097" y="1697664"/>
                  <a:pt x="520995" y="1594883"/>
                </a:cubicBezTo>
                <a:cubicBezTo>
                  <a:pt x="552893" y="1492102"/>
                  <a:pt x="549349" y="1353879"/>
                  <a:pt x="531628" y="1222744"/>
                </a:cubicBezTo>
                <a:cubicBezTo>
                  <a:pt x="513907" y="1091609"/>
                  <a:pt x="503274" y="1011865"/>
                  <a:pt x="414669" y="808074"/>
                </a:cubicBezTo>
                <a:cubicBezTo>
                  <a:pt x="326064" y="604283"/>
                  <a:pt x="163032" y="302141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0" y="4548629"/>
            <a:ext cx="334645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27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5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096000" y="3657600"/>
            <a:ext cx="2743200" cy="1143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Input File Generator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2050" name="Picture 2" descr="C:\Documents and Settings\Jose Borreguero\My Documents\projects\development\CAMM\github\documents\Jose\DakotaInputFileGenerato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5" t="11839" r="52620" b="74525"/>
          <a:stretch/>
        </p:blipFill>
        <p:spPr bwMode="auto">
          <a:xfrm>
            <a:off x="3352800" y="514360"/>
            <a:ext cx="5486400" cy="239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03245" y="5132942"/>
            <a:ext cx="8180445" cy="1569660"/>
            <a:chOff x="582555" y="2934206"/>
            <a:chExt cx="8180445" cy="1569660"/>
          </a:xfrm>
        </p:grpSpPr>
        <p:sp>
          <p:nvSpPr>
            <p:cNvPr id="6" name="Rectangle 5"/>
            <p:cNvSpPr/>
            <p:nvPr/>
          </p:nvSpPr>
          <p:spPr>
            <a:xfrm>
              <a:off x="685800" y="3352800"/>
              <a:ext cx="7772400" cy="9144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82555" y="2934206"/>
              <a:ext cx="818044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?xml version="1.0" ?&gt;&lt;root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!--Force field template file-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-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FFParams&gt; </a:t>
              </a:r>
              <a:endParaRPr lang="en-US" sz="1200" dirty="0" smtClean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 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FFParam constraint="-2*FF1" name="FF2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"/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  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FFParam initial="0.45" maximum="0.6" minimum="0.3" name="FF1" tolerance="0.01"/&gt; </a:t>
              </a:r>
              <a:endParaRPr lang="en-US" sz="1200" dirty="0" smtClean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sz="1200" dirty="0">
                  <a:latin typeface="Courier New" pitchFamily="49" charset="0"/>
                  <a:cs typeface="Courier New" pitchFamily="49" charset="0"/>
                </a:rPr>
                <a:t>&lt;/FFParams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&gt;</a:t>
              </a:r>
            </a:p>
            <a:p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 &lt;</a:t>
              </a:r>
              <a:r>
                <a:rPr lang="en-US" sz="1200" dirty="0" err="1" smtClean="0">
                  <a:latin typeface="Courier New" pitchFamily="49" charset="0"/>
                  <a:cs typeface="Courier New" pitchFamily="49" charset="0"/>
                </a:rPr>
                <a:t>FFTemplate</a:t>
              </a:r>
              <a:r>
                <a:rPr lang="en-US" sz="1200" dirty="0" smtClean="0">
                  <a:latin typeface="Courier New" pitchFamily="49" charset="0"/>
                  <a:cs typeface="Courier New" pitchFamily="49" charset="0"/>
                </a:rPr>
                <a:t>&gt;PSF</a:t>
              </a:r>
            </a:p>
            <a:p>
              <a:endParaRPr lang="en-US" sz="1200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1828800" y="2514600"/>
            <a:ext cx="1752600" cy="25146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1981" y="1066800"/>
            <a:ext cx="32708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1600" dirty="0" smtClean="0"/>
              <a:t>Offer a limited library of template user files to the user</a:t>
            </a:r>
          </a:p>
          <a:p>
            <a:pPr marL="115888" indent="-115888">
              <a:buFont typeface="Arial" pitchFamily="34" charset="0"/>
              <a:buChar char="•"/>
            </a:pPr>
            <a:r>
              <a:rPr lang="en-US" sz="1600" dirty="0" smtClean="0"/>
              <a:t>Allow user to pass its own template</a:t>
            </a:r>
            <a:endParaRPr lang="en-US" sz="1600" dirty="0"/>
          </a:p>
        </p:txBody>
      </p:sp>
      <p:sp>
        <p:nvSpPr>
          <p:cNvPr id="12" name="Right Brace 11"/>
          <p:cNvSpPr/>
          <p:nvPr/>
        </p:nvSpPr>
        <p:spPr>
          <a:xfrm>
            <a:off x="3124200" y="1066800"/>
            <a:ext cx="228600" cy="830997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154757" y="2362200"/>
            <a:ext cx="265489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r>
              <a:rPr lang="fr-FR" sz="1400" dirty="0">
                <a:latin typeface="Courier New" pitchFamily="49" charset="0"/>
                <a:cs typeface="Courier New" pitchFamily="49" charset="0"/>
              </a:rPr>
              <a:t>method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 dot_mmfd,</a:t>
            </a:r>
          </a:p>
          <a:p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fr-FR" sz="1400" dirty="0">
                <a:latin typeface="Courier New" pitchFamily="49" charset="0"/>
                <a:cs typeface="Courier New" pitchFamily="49" charset="0"/>
              </a:rPr>
              <a:t>max_iterations = </a:t>
            </a:r>
            <a:r>
              <a:rPr lang="fr-FR" sz="1400" dirty="0" smtClean="0">
                <a:latin typeface="Courier New" pitchFamily="49" charset="0"/>
                <a:cs typeface="Courier New" pitchFamily="49" charset="0"/>
              </a:rPr>
              <a:t>20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variables,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ontinuous_design =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2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descriptors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FF1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initial_po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45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lower_bounds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3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upper_bounds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6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max_step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0.01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interfac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fork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0" y="2362200"/>
            <a:ext cx="2743200" cy="31085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7239000" y="2133600"/>
            <a:ext cx="228600" cy="2286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225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391400" y="6019800"/>
            <a:ext cx="914400" cy="69645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019800"/>
            <a:ext cx="1371600" cy="69645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orce Field Update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5122" name="Picture 2" descr="C:\Documents and Settings\Jose Borreguero\My Documents\projects\development\CAMM\github\documents\Jose\ForceFieldUpdate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8" t="9785" r="52349" b="74530"/>
          <a:stretch/>
        </p:blipFill>
        <p:spPr bwMode="auto">
          <a:xfrm>
            <a:off x="1676400" y="533400"/>
            <a:ext cx="5310258" cy="311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05394" y="1346030"/>
            <a:ext cx="148630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1 variab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0.41  FF1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…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6" name="Straight Arrow Connector 5"/>
          <p:cNvCxnSpPr>
            <a:stCxn id="2" idx="1"/>
          </p:cNvCxnSpPr>
          <p:nvPr/>
        </p:nvCxnSpPr>
        <p:spPr>
          <a:xfrm flipH="1">
            <a:off x="5029200" y="1669196"/>
            <a:ext cx="776194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126" y="4038600"/>
            <a:ext cx="4368504" cy="26776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&lt;?xml version="1.0" ?&gt;&lt;root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!--Force field template file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-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s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constraint="-2*FF1" name="FF2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initial="0.45" maximum="0.6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/FFParams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&lt;FFTemplate&gt;PSF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5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TIT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3692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1 O1   1    LIT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 1.000000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09 W1   309  TIP3 OH2  OT   _FF2_(%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12.6f)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310 W1   309  TIP3 H1   HT   _FF1_(%-12.6f)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311 W1   309  TIP3 H2   HT   _FF1_(%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12.6f)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12" name="Straight Arrow Connector 11"/>
          <p:cNvCxnSpPr>
            <a:stCxn id="11" idx="0"/>
          </p:cNvCxnSpPr>
          <p:nvPr/>
        </p:nvCxnSpPr>
        <p:spPr>
          <a:xfrm flipV="1">
            <a:off x="2214378" y="342900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7316" y="4038600"/>
            <a:ext cx="4368504" cy="26776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&lt;?xml version="1.0" ?&gt;&lt;root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!--Force field template file-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-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s&gt; 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constraint="-2*FF1" name="FF2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FFParam initial="0.45" maximum="0.6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"/&gt;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&lt;/FFParams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&lt;FFTemplate&gt;PSF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5 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TITLE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3692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!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1 O1   1    LIT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200" dirty="0" err="1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1.000000 </a:t>
            </a: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...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  <a:cs typeface="Courier New" pitchFamily="49" charset="0"/>
              </a:rPr>
              <a:t> 309 W1   309  TIP3 OH2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OT   -0.820000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310 W1   309  TIP3 H1   HT    0.410000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200" dirty="0">
                <a:latin typeface="Courier New" pitchFamily="49" charset="0"/>
                <a:cs typeface="Courier New" pitchFamily="49" charset="0"/>
              </a:rPr>
              <a:t>311 W1   309  TIP3 H2   HT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0.410000</a:t>
            </a:r>
            <a:endParaRPr lang="en-US" sz="1200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248400" y="342900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5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598" y="2057400"/>
            <a:ext cx="6306535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FPARAM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Force Field Parameter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1  # partial charge at oxygen atom in water molecu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2  # partial charge at hydrogen atom in water molecule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REEPARAM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Dakota Parameter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2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CONSTRAINT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Constraints in explicit form for each non-free parameter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1=-2*FF2 # each water molecule is electrically neutral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FFORMAT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Format Force Field Parameters (in C's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rintf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style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%9.3f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%9.3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598" y="609600"/>
            <a:ext cx="5321778" cy="1295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Contents divided into:</a:t>
            </a:r>
          </a:p>
          <a:p>
            <a:pPr marL="57785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 a “mapping” section describing the parameters</a:t>
            </a:r>
          </a:p>
          <a:p>
            <a:pPr marL="57785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the force-field where keywords substitute valu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598" y="2057400"/>
            <a:ext cx="6306535" cy="37548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le (II)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914400"/>
            <a:ext cx="7595349" cy="5047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PSF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      5 !NTIT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original generated structure x-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lor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psf fi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topology crd.md18_vmd_autopsf-temp.top 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O1 { first NONE; last NONE; auto angles dihedrals }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O2 { first NONE; last NONE; auto angles dihedrals }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W1 { first NONE; last NONE; auto angles dihedrals }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692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!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1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1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   LIT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.000000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6.941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2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1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2   LIT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.000000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6.941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……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307 O2   307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LA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  -1.00000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35.4500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08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2   308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LA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  -1.000000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5.4500   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09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09  TIP3 OH2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0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09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1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HT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1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09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2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pl-PL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12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10  TIP3 OH2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3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10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1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4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10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IP3  H2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pl-PL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15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11  TIP3 OH2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    0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…..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14400"/>
            <a:ext cx="7467600" cy="518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12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Workflow</a:t>
            </a:r>
            <a:endParaRPr lang="en-US" sz="2800" dirty="0">
              <a:solidFill>
                <a:srgbClr val="007000"/>
              </a:solidFill>
              <a:latin typeface="Arial Black" pitchFamily="34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5105400" y="2057400"/>
            <a:ext cx="426719" cy="1828800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2667000"/>
            <a:ext cx="719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tel 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sp>
        <p:nvSpPr>
          <p:cNvPr id="10" name="Right Brace 9"/>
          <p:cNvSpPr/>
          <p:nvPr/>
        </p:nvSpPr>
        <p:spPr>
          <a:xfrm flipH="1">
            <a:off x="2133600" y="838200"/>
            <a:ext cx="640081" cy="5614811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55436" y="3276600"/>
            <a:ext cx="95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rategy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895600" y="523220"/>
            <a:ext cx="3072809" cy="6049925"/>
            <a:chOff x="2895600" y="523220"/>
            <a:chExt cx="3072809" cy="6049925"/>
          </a:xfrm>
        </p:grpSpPr>
        <p:pic>
          <p:nvPicPr>
            <p:cNvPr id="6" name="Picture 2" descr="C:\Documents and Settings\Jose Borreguero\My Documents\projects\development\CAMM\github\documents\Jose\MinimizationWorkflow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29" t="7421" r="31563" b="7669"/>
            <a:stretch/>
          </p:blipFill>
          <p:spPr bwMode="auto">
            <a:xfrm>
              <a:off x="2895600" y="544485"/>
              <a:ext cx="3072809" cy="60286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581400" y="523220"/>
              <a:ext cx="1219200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575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imulation Server Modu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3075" name="Picture 3" descr="C:\Documents and Settings\Jose Borreguero\My Documents\projects\development\CAMM\github\documents\Jose\SimulationServerModule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8" t="9347" r="26783" b="38324"/>
          <a:stretch/>
        </p:blipFill>
        <p:spPr bwMode="auto">
          <a:xfrm>
            <a:off x="2057400" y="523220"/>
            <a:ext cx="5467350" cy="5848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470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8</TotalTime>
  <Words>1271</Words>
  <Application>Microsoft Office PowerPoint</Application>
  <PresentationFormat>On-screen Show (4:3)</PresentationFormat>
  <Paragraphs>269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eorgia Institute of Technolo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e</dc:creator>
  <cp:lastModifiedBy>Translator</cp:lastModifiedBy>
  <cp:revision>75</cp:revision>
  <dcterms:created xsi:type="dcterms:W3CDTF">2012-11-26T01:18:52Z</dcterms:created>
  <dcterms:modified xsi:type="dcterms:W3CDTF">2013-01-06T16:04:23Z</dcterms:modified>
</cp:coreProperties>
</file>